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5610" w:rsidRPr="00FC47D8" w:rsidRDefault="00143B09" w:rsidP="00FC47D8">
      <w:pPr>
        <w:jc w:val="center"/>
        <w:rPr>
          <w:rFonts w:ascii="文鼎新粗黑" w:eastAsia="文鼎新粗黑" w:hint="eastAsia"/>
        </w:rPr>
      </w:pPr>
      <w:r w:rsidRPr="00FC47D8">
        <w:rPr>
          <w:rFonts w:ascii="文鼎新粗黑" w:eastAsia="文鼎新粗黑" w:hint="eastAsia"/>
        </w:rPr>
        <w:t>三點座標</w:t>
      </w:r>
      <w:proofErr w:type="gramStart"/>
      <w:r w:rsidRPr="00FC47D8">
        <w:rPr>
          <w:rFonts w:ascii="文鼎新粗黑" w:eastAsia="文鼎新粗黑" w:hint="eastAsia"/>
        </w:rPr>
        <w:t>彷</w:t>
      </w:r>
      <w:proofErr w:type="gramEnd"/>
      <w:r w:rsidRPr="00FC47D8">
        <w:rPr>
          <w:rFonts w:ascii="文鼎新粗黑" w:eastAsia="文鼎新粗黑" w:hint="eastAsia"/>
        </w:rPr>
        <w:t>射轉換</w:t>
      </w:r>
    </w:p>
    <w:p w:rsidR="00143B09" w:rsidRDefault="00143B09">
      <w:pPr>
        <w:rPr>
          <w:rFonts w:hint="eastAsia"/>
        </w:rPr>
      </w:pPr>
      <w:r>
        <w:rPr>
          <w:rFonts w:hint="eastAsia"/>
        </w:rPr>
        <w:t xml:space="preserve">Input: </w:t>
      </w:r>
    </w:p>
    <w:p w:rsidR="00143B09" w:rsidRDefault="00143B09" w:rsidP="00143B09">
      <w:pPr>
        <w:pStyle w:val="a3"/>
        <w:numPr>
          <w:ilvl w:val="0"/>
          <w:numId w:val="1"/>
        </w:numPr>
        <w:ind w:leftChars="0"/>
        <w:rPr>
          <w:rFonts w:hint="eastAsia"/>
        </w:rPr>
      </w:pPr>
      <w:r>
        <w:rPr>
          <w:rFonts w:hint="eastAsia"/>
        </w:rPr>
        <w:t>Source coordinates of three points</w:t>
      </w:r>
      <w:proofErr w:type="gramStart"/>
      <w:r>
        <w:rPr>
          <w:rFonts w:hint="eastAsia"/>
        </w:rPr>
        <w:t xml:space="preserve">:  </w:t>
      </w:r>
      <w:proofErr w:type="gramEnd"/>
      <w:r w:rsidRPr="00143B09">
        <w:rPr>
          <w:position w:val="-12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6pt;height:18pt" o:ole="">
            <v:imagedata r:id="rId6" o:title=""/>
          </v:shape>
          <o:OLEObject Type="Embed" ProgID="Equation.DSMT4" ShapeID="_x0000_i1026" DrawAspect="Content" ObjectID="_1396076711" r:id="rId7"/>
        </w:object>
      </w:r>
      <w:r>
        <w:rPr>
          <w:rFonts w:hint="eastAsia"/>
        </w:rPr>
        <w:t xml:space="preserve">, </w:t>
      </w:r>
      <w:r w:rsidRPr="00143B09">
        <w:rPr>
          <w:position w:val="-12"/>
        </w:rPr>
        <w:object w:dxaOrig="760" w:dyaOrig="360">
          <v:shape id="_x0000_i1027" type="#_x0000_t75" style="width:38pt;height:18pt" o:ole="">
            <v:imagedata r:id="rId8" o:title=""/>
          </v:shape>
          <o:OLEObject Type="Embed" ProgID="Equation.DSMT4" ShapeID="_x0000_i1027" DrawAspect="Content" ObjectID="_1396076712" r:id="rId9"/>
        </w:object>
      </w:r>
      <w:r>
        <w:rPr>
          <w:rFonts w:hint="eastAsia"/>
        </w:rPr>
        <w:t xml:space="preserve">, </w:t>
      </w:r>
      <w:r w:rsidRPr="00143B09">
        <w:rPr>
          <w:position w:val="-12"/>
        </w:rPr>
        <w:object w:dxaOrig="740" w:dyaOrig="360">
          <v:shape id="_x0000_i1025" type="#_x0000_t75" style="width:37pt;height:18pt" o:ole="">
            <v:imagedata r:id="rId10" o:title=""/>
          </v:shape>
          <o:OLEObject Type="Embed" ProgID="Equation.DSMT4" ShapeID="_x0000_i1025" DrawAspect="Content" ObjectID="_1396076713" r:id="rId11"/>
        </w:object>
      </w:r>
      <w:r>
        <w:rPr>
          <w:rFonts w:hint="eastAsia"/>
        </w:rPr>
        <w:t>.</w:t>
      </w:r>
    </w:p>
    <w:p w:rsidR="00143B09" w:rsidRDefault="00143B09" w:rsidP="00143B09">
      <w:pPr>
        <w:pStyle w:val="a3"/>
        <w:numPr>
          <w:ilvl w:val="0"/>
          <w:numId w:val="1"/>
        </w:numPr>
        <w:ind w:leftChars="0"/>
        <w:rPr>
          <w:rFonts w:hint="eastAsia"/>
        </w:rPr>
      </w:pPr>
      <w:r>
        <w:rPr>
          <w:rFonts w:hint="eastAsia"/>
        </w:rPr>
        <w:t>Target coordinates of these three points</w:t>
      </w:r>
      <w:proofErr w:type="gramStart"/>
      <w:r>
        <w:rPr>
          <w:rFonts w:hint="eastAsia"/>
        </w:rPr>
        <w:t xml:space="preserve">: </w:t>
      </w:r>
      <w:proofErr w:type="gramEnd"/>
      <w:r w:rsidRPr="00143B09">
        <w:rPr>
          <w:position w:val="-12"/>
        </w:rPr>
        <w:object w:dxaOrig="680" w:dyaOrig="360">
          <v:shape id="_x0000_i1028" type="#_x0000_t75" style="width:34pt;height:18pt" o:ole="">
            <v:imagedata r:id="rId12" o:title=""/>
          </v:shape>
          <o:OLEObject Type="Embed" ProgID="Equation.DSMT4" ShapeID="_x0000_i1028" DrawAspect="Content" ObjectID="_1396076714" r:id="rId13"/>
        </w:object>
      </w:r>
      <w:r>
        <w:rPr>
          <w:rFonts w:hint="eastAsia"/>
        </w:rPr>
        <w:t xml:space="preserve">, </w:t>
      </w:r>
      <w:r w:rsidRPr="00143B09">
        <w:rPr>
          <w:position w:val="-12"/>
        </w:rPr>
        <w:object w:dxaOrig="740" w:dyaOrig="360">
          <v:shape id="_x0000_i1029" type="#_x0000_t75" style="width:37pt;height:18pt" o:ole="">
            <v:imagedata r:id="rId14" o:title=""/>
          </v:shape>
          <o:OLEObject Type="Embed" ProgID="Equation.DSMT4" ShapeID="_x0000_i1029" DrawAspect="Content" ObjectID="_1396076715" r:id="rId15"/>
        </w:object>
      </w:r>
      <w:r>
        <w:rPr>
          <w:rFonts w:hint="eastAsia"/>
        </w:rPr>
        <w:t xml:space="preserve">, </w:t>
      </w:r>
      <w:r w:rsidRPr="00143B09">
        <w:rPr>
          <w:position w:val="-12"/>
        </w:rPr>
        <w:object w:dxaOrig="720" w:dyaOrig="360">
          <v:shape id="_x0000_i1030" type="#_x0000_t75" style="width:36pt;height:18pt" o:ole="">
            <v:imagedata r:id="rId16" o:title=""/>
          </v:shape>
          <o:OLEObject Type="Embed" ProgID="Equation.DSMT4" ShapeID="_x0000_i1030" DrawAspect="Content" ObjectID="_1396076716" r:id="rId17"/>
        </w:object>
      </w:r>
      <w:r>
        <w:rPr>
          <w:rFonts w:hint="eastAsia"/>
        </w:rPr>
        <w:t>.</w:t>
      </w:r>
    </w:p>
    <w:p w:rsidR="00143B09" w:rsidRDefault="00143B09" w:rsidP="00143B09">
      <w:pPr>
        <w:rPr>
          <w:rFonts w:hint="eastAsia"/>
        </w:rPr>
      </w:pPr>
      <w:r>
        <w:rPr>
          <w:rFonts w:hint="eastAsia"/>
        </w:rPr>
        <w:t>Output:</w:t>
      </w:r>
    </w:p>
    <w:p w:rsidR="00143B09" w:rsidRDefault="00143B09" w:rsidP="00143B09">
      <w:pPr>
        <w:rPr>
          <w:rFonts w:hint="eastAsia"/>
        </w:rPr>
      </w:pPr>
      <w:r>
        <w:rPr>
          <w:rFonts w:hint="eastAsia"/>
        </w:rPr>
        <w:t xml:space="preserve">Find a mapping </w:t>
      </w:r>
      <w:r w:rsidR="007D7A85" w:rsidRPr="007D7A85">
        <w:rPr>
          <w:position w:val="-16"/>
        </w:rPr>
        <w:object w:dxaOrig="1860" w:dyaOrig="400">
          <v:shape id="_x0000_i1035" type="#_x0000_t75" style="width:93pt;height:20pt" o:ole="">
            <v:imagedata r:id="rId18" o:title=""/>
          </v:shape>
          <o:OLEObject Type="Embed" ProgID="Equation.DSMT4" ShapeID="_x0000_i1035" DrawAspect="Content" ObjectID="_1396076717" r:id="rId19"/>
        </w:object>
      </w:r>
      <w:r>
        <w:rPr>
          <w:rFonts w:hint="eastAsia"/>
        </w:rPr>
        <w:t xml:space="preserve"> subject to</w:t>
      </w:r>
    </w:p>
    <w:p w:rsidR="00143B09" w:rsidRDefault="00143B09" w:rsidP="00143B09">
      <w:pPr>
        <w:pStyle w:val="MTDisplayEquation"/>
        <w:rPr>
          <w:rFonts w:hint="eastAsia"/>
        </w:rPr>
      </w:pPr>
      <w:r>
        <w:tab/>
      </w:r>
      <w:r w:rsidR="007D7A85" w:rsidRPr="00143B09">
        <w:rPr>
          <w:position w:val="-32"/>
        </w:rPr>
        <w:object w:dxaOrig="4920" w:dyaOrig="760">
          <v:shape id="_x0000_i1036" type="#_x0000_t75" style="width:246pt;height:38pt" o:ole="">
            <v:imagedata r:id="rId20" o:title=""/>
          </v:shape>
          <o:OLEObject Type="Embed" ProgID="Equation.DSMT4" ShapeID="_x0000_i1036" DrawAspect="Content" ObjectID="_1396076718" r:id="rId21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for</w:t>
      </w:r>
      <w:proofErr w:type="gramEnd"/>
      <w:r>
        <w:rPr>
          <w:rFonts w:hint="eastAsia"/>
        </w:rPr>
        <w:t xml:space="preserve"> </w:t>
      </w:r>
      <w:r w:rsidRPr="00143B09">
        <w:rPr>
          <w:position w:val="-6"/>
        </w:rPr>
        <w:object w:dxaOrig="800" w:dyaOrig="279">
          <v:shape id="_x0000_i1031" type="#_x0000_t75" style="width:40pt;height:14pt" o:ole="">
            <v:imagedata r:id="rId22" o:title=""/>
          </v:shape>
          <o:OLEObject Type="Embed" ProgID="Equation.DSMT4" ShapeID="_x0000_i1031" DrawAspect="Content" ObjectID="_1396076719" r:id="rId23"/>
        </w:object>
      </w:r>
    </w:p>
    <w:p w:rsidR="00143B09" w:rsidRDefault="00143B09" w:rsidP="00143B09">
      <w:pPr>
        <w:rPr>
          <w:rFonts w:hint="eastAsia"/>
        </w:rPr>
      </w:pPr>
      <w:r>
        <w:rPr>
          <w:rFonts w:hint="eastAsia"/>
        </w:rPr>
        <w:t>Solve:</w:t>
      </w:r>
    </w:p>
    <w:p w:rsidR="00143B09" w:rsidRDefault="00143B09" w:rsidP="00143B09">
      <w:pPr>
        <w:pStyle w:val="MTDisplayEquation"/>
      </w:pPr>
      <w:r>
        <w:tab/>
      </w:r>
      <w:r w:rsidRPr="00143B09">
        <w:rPr>
          <w:position w:val="-102"/>
        </w:rPr>
        <w:object w:dxaOrig="1960" w:dyaOrig="2160">
          <v:shape id="_x0000_i1032" type="#_x0000_t75" style="width:98pt;height:108pt" o:ole="">
            <v:imagedata r:id="rId24" o:title=""/>
          </v:shape>
          <o:OLEObject Type="Embed" ProgID="Equation.DSMT4" ShapeID="_x0000_i1032" DrawAspect="Content" ObjectID="_1396076720" r:id="rId25"/>
        </w:object>
      </w:r>
    </w:p>
    <w:p w:rsidR="00143B09" w:rsidRDefault="00143B09" w:rsidP="00143B09">
      <w:pPr>
        <w:pStyle w:val="MTDisplayEquation"/>
      </w:pPr>
      <w:r>
        <w:tab/>
      </w:r>
      <w:r w:rsidRPr="00143B09">
        <w:rPr>
          <w:position w:val="-104"/>
        </w:rPr>
        <w:object w:dxaOrig="4099" w:dyaOrig="2200">
          <v:shape id="_x0000_i1033" type="#_x0000_t75" style="width:205pt;height:110pt" o:ole="">
            <v:imagedata r:id="rId26" o:title=""/>
          </v:shape>
          <o:OLEObject Type="Embed" ProgID="Equation.DSMT4" ShapeID="_x0000_i1033" DrawAspect="Content" ObjectID="_1396076721" r:id="rId27"/>
        </w:object>
      </w:r>
    </w:p>
    <w:p w:rsidR="00143B09" w:rsidRDefault="00143B09" w:rsidP="00143B09">
      <w:pPr>
        <w:pStyle w:val="MTDisplayEquation"/>
      </w:pPr>
      <w:r>
        <w:tab/>
      </w:r>
    </w:p>
    <w:p w:rsidR="005B2654" w:rsidRDefault="00143B09" w:rsidP="007D7A85">
      <w:pPr>
        <w:pStyle w:val="MTDisplayEquation"/>
        <w:rPr>
          <w:rFonts w:hint="eastAsia"/>
        </w:rPr>
      </w:pPr>
      <w:r>
        <w:tab/>
      </w:r>
      <w:r w:rsidRPr="00143B09">
        <w:rPr>
          <w:position w:val="-104"/>
        </w:rPr>
        <w:object w:dxaOrig="800" w:dyaOrig="2200">
          <v:shape id="_x0000_i1034" type="#_x0000_t75" style="width:40pt;height:110pt" o:ole="">
            <v:imagedata r:id="rId28" o:title=""/>
          </v:shape>
          <o:OLEObject Type="Embed" ProgID="Equation.DSMT4" ShapeID="_x0000_i1034" DrawAspect="Content" ObjectID="_1396076722" r:id="rId29"/>
        </w:object>
      </w:r>
      <w:r w:rsidR="003C739A">
        <w:rPr>
          <w:rFonts w:hint="eastAsia"/>
        </w:rP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den>
                </m:f>
              </m:e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den>
                </m:f>
              </m:e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den>
                </m:f>
              </m:e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den>
                </m:f>
              </m:e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den>
                </m:f>
              </m:e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den>
                </m:f>
              </m:e>
            </m:eqArr>
          </m:e>
        </m:d>
      </m:oMath>
      <w:r w:rsidR="007D7A85">
        <w:tab/>
      </w:r>
    </w:p>
    <w:p w:rsidR="007D7A85" w:rsidRDefault="005B2654" w:rsidP="007D7A85">
      <w:pPr>
        <w:pStyle w:val="MTDisplayEquation"/>
        <w:rPr>
          <w:rFonts w:ascii="Cambria Math" w:hAnsi="Cambria Math"/>
          <w:oMath/>
        </w:rPr>
      </w:pPr>
      <w:r>
        <w:rPr>
          <w:rFonts w:hint="eastAsia"/>
        </w:rPr>
        <w:t>逆</w:t>
      </w:r>
      <w:proofErr w:type="gramStart"/>
      <w:r>
        <w:rPr>
          <w:rFonts w:hint="eastAsia"/>
        </w:rPr>
        <w:t>彷</w:t>
      </w:r>
      <w:proofErr w:type="gramEnd"/>
      <w:r>
        <w:rPr>
          <w:rFonts w:hint="eastAsia"/>
        </w:rPr>
        <w:t>射</w:t>
      </w:r>
      <w:r>
        <w:sym w:font="Wingdings" w:char="F0E8"/>
      </w:r>
      <w:r>
        <w:rPr>
          <w:rFonts w:hint="eastAsia"/>
        </w:rPr>
        <w:t xml:space="preserve">        </w:t>
      </w:r>
      <w:r w:rsidR="007D7A85" w:rsidRPr="007D7A85">
        <w:rPr>
          <w:position w:val="-32"/>
        </w:rPr>
        <w:object w:dxaOrig="4819" w:dyaOrig="820">
          <v:shape id="_x0000_i1037" type="#_x0000_t75" style="width:241pt;height:41pt" o:ole="">
            <v:imagedata r:id="rId30" o:title=""/>
          </v:shape>
          <o:OLEObject Type="Embed" ProgID="Equation.DSMT4" ShapeID="_x0000_i1037" DrawAspect="Content" ObjectID="_1396076723" r:id="rId31"/>
        </w:object>
      </w:r>
    </w:p>
    <w:p w:rsidR="007D7A85" w:rsidRPr="00170E10" w:rsidRDefault="00170E10" w:rsidP="007D7A85">
      <w:pPr>
        <w:pStyle w:val="MTDisplayEquation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</m:den>
          </m:f>
        </m:oMath>
      </m:oMathPara>
    </w:p>
    <w:p w:rsidR="00170E10" w:rsidRPr="00170E10" w:rsidRDefault="00170E10" w:rsidP="00170E10">
      <w:pPr>
        <w:rPr>
          <w:rFonts w:hint="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</m:den>
          </m:f>
        </m:oMath>
      </m:oMathPara>
      <w:bookmarkStart w:id="0" w:name="_GoBack"/>
      <w:bookmarkEnd w:id="0"/>
    </w:p>
    <w:sectPr w:rsidR="00170E10" w:rsidRPr="00170E10" w:rsidSect="007D7A85">
      <w:pgSz w:w="11906" w:h="16838"/>
      <w:pgMar w:top="1135" w:right="1800" w:bottom="851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文鼎新粗黑">
    <w:panose1 w:val="020B0609010101010101"/>
    <w:charset w:val="88"/>
    <w:family w:val="modern"/>
    <w:pitch w:val="fixed"/>
    <w:sig w:usb0="800002A3" w:usb1="38CF7C70" w:usb2="00000016" w:usb3="00000000" w:csb0="001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99B734A"/>
    <w:multiLevelType w:val="hybridMultilevel"/>
    <w:tmpl w:val="613A885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3B09"/>
    <w:rsid w:val="00014256"/>
    <w:rsid w:val="00014C18"/>
    <w:rsid w:val="000435A6"/>
    <w:rsid w:val="00064DC9"/>
    <w:rsid w:val="00081A06"/>
    <w:rsid w:val="000D7E7A"/>
    <w:rsid w:val="001060DB"/>
    <w:rsid w:val="001101F2"/>
    <w:rsid w:val="0011151E"/>
    <w:rsid w:val="001331B2"/>
    <w:rsid w:val="00140794"/>
    <w:rsid w:val="00140CEA"/>
    <w:rsid w:val="00143B09"/>
    <w:rsid w:val="00170E10"/>
    <w:rsid w:val="00175213"/>
    <w:rsid w:val="001A30F6"/>
    <w:rsid w:val="001A730D"/>
    <w:rsid w:val="001F7EEE"/>
    <w:rsid w:val="00216576"/>
    <w:rsid w:val="00225F6E"/>
    <w:rsid w:val="002472AF"/>
    <w:rsid w:val="00273532"/>
    <w:rsid w:val="002B027D"/>
    <w:rsid w:val="002B0A51"/>
    <w:rsid w:val="002B795C"/>
    <w:rsid w:val="002C32DB"/>
    <w:rsid w:val="002D21C6"/>
    <w:rsid w:val="002F5286"/>
    <w:rsid w:val="00300B79"/>
    <w:rsid w:val="00314281"/>
    <w:rsid w:val="00320849"/>
    <w:rsid w:val="00341298"/>
    <w:rsid w:val="00346ED6"/>
    <w:rsid w:val="003529BA"/>
    <w:rsid w:val="00357657"/>
    <w:rsid w:val="003732B3"/>
    <w:rsid w:val="00375514"/>
    <w:rsid w:val="00377426"/>
    <w:rsid w:val="003C739A"/>
    <w:rsid w:val="003E0B17"/>
    <w:rsid w:val="003E23CC"/>
    <w:rsid w:val="003E7903"/>
    <w:rsid w:val="003F475D"/>
    <w:rsid w:val="003F4907"/>
    <w:rsid w:val="003F610F"/>
    <w:rsid w:val="00406C8A"/>
    <w:rsid w:val="00411D4F"/>
    <w:rsid w:val="00416A45"/>
    <w:rsid w:val="004450E1"/>
    <w:rsid w:val="00456397"/>
    <w:rsid w:val="00460BD6"/>
    <w:rsid w:val="004909B4"/>
    <w:rsid w:val="004D3C89"/>
    <w:rsid w:val="004E46BC"/>
    <w:rsid w:val="004F63F0"/>
    <w:rsid w:val="004F71C9"/>
    <w:rsid w:val="0053199B"/>
    <w:rsid w:val="00534C03"/>
    <w:rsid w:val="00550EE3"/>
    <w:rsid w:val="00553B37"/>
    <w:rsid w:val="00573071"/>
    <w:rsid w:val="0058562C"/>
    <w:rsid w:val="005873A2"/>
    <w:rsid w:val="00595E42"/>
    <w:rsid w:val="005A47DD"/>
    <w:rsid w:val="005B2654"/>
    <w:rsid w:val="005D12C8"/>
    <w:rsid w:val="005D477F"/>
    <w:rsid w:val="006023DC"/>
    <w:rsid w:val="00612DAD"/>
    <w:rsid w:val="00621FF0"/>
    <w:rsid w:val="00625D40"/>
    <w:rsid w:val="0064520E"/>
    <w:rsid w:val="006453F2"/>
    <w:rsid w:val="006543C2"/>
    <w:rsid w:val="0067768C"/>
    <w:rsid w:val="006C782E"/>
    <w:rsid w:val="006E2FEE"/>
    <w:rsid w:val="006E47D3"/>
    <w:rsid w:val="006E6476"/>
    <w:rsid w:val="006F322C"/>
    <w:rsid w:val="0070457E"/>
    <w:rsid w:val="00705ACF"/>
    <w:rsid w:val="007075A9"/>
    <w:rsid w:val="00747F68"/>
    <w:rsid w:val="007573F1"/>
    <w:rsid w:val="00765E78"/>
    <w:rsid w:val="00767297"/>
    <w:rsid w:val="00791D79"/>
    <w:rsid w:val="00793CBC"/>
    <w:rsid w:val="007A6507"/>
    <w:rsid w:val="007B1489"/>
    <w:rsid w:val="007C1F58"/>
    <w:rsid w:val="007C206A"/>
    <w:rsid w:val="007C20DC"/>
    <w:rsid w:val="007D7A85"/>
    <w:rsid w:val="007E0D8C"/>
    <w:rsid w:val="007F415B"/>
    <w:rsid w:val="008333BF"/>
    <w:rsid w:val="008462FC"/>
    <w:rsid w:val="00863596"/>
    <w:rsid w:val="008A1C72"/>
    <w:rsid w:val="008C3E13"/>
    <w:rsid w:val="008D5889"/>
    <w:rsid w:val="0092497E"/>
    <w:rsid w:val="009250DC"/>
    <w:rsid w:val="009512DF"/>
    <w:rsid w:val="0095196A"/>
    <w:rsid w:val="00957A58"/>
    <w:rsid w:val="009619D4"/>
    <w:rsid w:val="0099687A"/>
    <w:rsid w:val="009A0909"/>
    <w:rsid w:val="009A0FE8"/>
    <w:rsid w:val="009A3637"/>
    <w:rsid w:val="009B04C7"/>
    <w:rsid w:val="009B66F4"/>
    <w:rsid w:val="009C51AD"/>
    <w:rsid w:val="009E113F"/>
    <w:rsid w:val="009E51E2"/>
    <w:rsid w:val="00A02809"/>
    <w:rsid w:val="00A16AD9"/>
    <w:rsid w:val="00A31868"/>
    <w:rsid w:val="00A3607C"/>
    <w:rsid w:val="00A43190"/>
    <w:rsid w:val="00A6753F"/>
    <w:rsid w:val="00A774BA"/>
    <w:rsid w:val="00A83FF2"/>
    <w:rsid w:val="00AB0E99"/>
    <w:rsid w:val="00AC7503"/>
    <w:rsid w:val="00AD2029"/>
    <w:rsid w:val="00B14E8F"/>
    <w:rsid w:val="00B21D26"/>
    <w:rsid w:val="00B5401E"/>
    <w:rsid w:val="00B5509E"/>
    <w:rsid w:val="00B708D1"/>
    <w:rsid w:val="00B7308E"/>
    <w:rsid w:val="00B90D3D"/>
    <w:rsid w:val="00BA4D6B"/>
    <w:rsid w:val="00BB1383"/>
    <w:rsid w:val="00BD79BB"/>
    <w:rsid w:val="00BF0FFF"/>
    <w:rsid w:val="00C1173E"/>
    <w:rsid w:val="00C30AC5"/>
    <w:rsid w:val="00C4548A"/>
    <w:rsid w:val="00C52A0F"/>
    <w:rsid w:val="00C648A5"/>
    <w:rsid w:val="00C86166"/>
    <w:rsid w:val="00C95610"/>
    <w:rsid w:val="00C97686"/>
    <w:rsid w:val="00CA0F8C"/>
    <w:rsid w:val="00CA621C"/>
    <w:rsid w:val="00CB6791"/>
    <w:rsid w:val="00CD78E6"/>
    <w:rsid w:val="00CF27F2"/>
    <w:rsid w:val="00D26CAA"/>
    <w:rsid w:val="00D30FD5"/>
    <w:rsid w:val="00D4140B"/>
    <w:rsid w:val="00D616D8"/>
    <w:rsid w:val="00D73E5E"/>
    <w:rsid w:val="00D75051"/>
    <w:rsid w:val="00D8679A"/>
    <w:rsid w:val="00D90DE6"/>
    <w:rsid w:val="00DA4C22"/>
    <w:rsid w:val="00DB4E6E"/>
    <w:rsid w:val="00DC10F9"/>
    <w:rsid w:val="00DD0175"/>
    <w:rsid w:val="00DD4F06"/>
    <w:rsid w:val="00DD6DCE"/>
    <w:rsid w:val="00E1408D"/>
    <w:rsid w:val="00E20F00"/>
    <w:rsid w:val="00E2399C"/>
    <w:rsid w:val="00E33008"/>
    <w:rsid w:val="00E33A4C"/>
    <w:rsid w:val="00E4089E"/>
    <w:rsid w:val="00E81303"/>
    <w:rsid w:val="00EC570A"/>
    <w:rsid w:val="00ED561C"/>
    <w:rsid w:val="00EE34AD"/>
    <w:rsid w:val="00EF3130"/>
    <w:rsid w:val="00EF3447"/>
    <w:rsid w:val="00F0793E"/>
    <w:rsid w:val="00F123F3"/>
    <w:rsid w:val="00F20176"/>
    <w:rsid w:val="00F2074C"/>
    <w:rsid w:val="00F37DD3"/>
    <w:rsid w:val="00F4206E"/>
    <w:rsid w:val="00FC1101"/>
    <w:rsid w:val="00FC47D8"/>
    <w:rsid w:val="00FF5F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43B09"/>
    <w:pPr>
      <w:ind w:leftChars="200" w:left="480"/>
    </w:pPr>
  </w:style>
  <w:style w:type="paragraph" w:customStyle="1" w:styleId="MTDisplayEquation">
    <w:name w:val="MTDisplayEquation"/>
    <w:basedOn w:val="a"/>
    <w:next w:val="a"/>
    <w:link w:val="MTDisplayEquation0"/>
    <w:rsid w:val="00143B0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143B09"/>
  </w:style>
  <w:style w:type="paragraph" w:styleId="a4">
    <w:name w:val="Balloon Text"/>
    <w:basedOn w:val="a"/>
    <w:link w:val="a5"/>
    <w:uiPriority w:val="99"/>
    <w:semiHidden/>
    <w:unhideWhenUsed/>
    <w:rsid w:val="003C739A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3C739A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43B09"/>
    <w:pPr>
      <w:ind w:leftChars="200" w:left="480"/>
    </w:pPr>
  </w:style>
  <w:style w:type="paragraph" w:customStyle="1" w:styleId="MTDisplayEquation">
    <w:name w:val="MTDisplayEquation"/>
    <w:basedOn w:val="a"/>
    <w:next w:val="a"/>
    <w:link w:val="MTDisplayEquation0"/>
    <w:rsid w:val="00143B0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143B09"/>
  </w:style>
  <w:style w:type="paragraph" w:styleId="a4">
    <w:name w:val="Balloon Text"/>
    <w:basedOn w:val="a"/>
    <w:link w:val="a5"/>
    <w:uiPriority w:val="99"/>
    <w:semiHidden/>
    <w:unhideWhenUsed/>
    <w:rsid w:val="003C739A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3C739A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1</Pages>
  <Words>246</Words>
  <Characters>1408</Characters>
  <Application>Microsoft Office Word</Application>
  <DocSecurity>0</DocSecurity>
  <Lines>11</Lines>
  <Paragraphs>3</Paragraphs>
  <ScaleCrop>false</ScaleCrop>
  <Company/>
  <LinksUpToDate>false</LinksUpToDate>
  <CharactersWithSpaces>16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ckyChiang</dc:creator>
  <cp:lastModifiedBy>JackyChiang</cp:lastModifiedBy>
  <cp:revision>4</cp:revision>
  <dcterms:created xsi:type="dcterms:W3CDTF">2012-04-16T01:42:00Z</dcterms:created>
  <dcterms:modified xsi:type="dcterms:W3CDTF">2012-04-16T0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